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D0FAE54" w14:textId="3AD6ABE2" w:rsidR="00A502E5" w:rsidRDefault="00BA23BC" w:rsidP="00A502E5">
      <w:pPr>
        <w:spacing w:after="120"/>
        <w:jc w:val="center"/>
        <w:rPr>
          <w:b/>
          <w:sz w:val="28"/>
          <w:szCs w:val="28"/>
          <w:u w:val="single"/>
        </w:rPr>
      </w:pPr>
      <w:r w:rsidRPr="00D663C1">
        <w:rPr>
          <w:b/>
          <w:sz w:val="28"/>
          <w:szCs w:val="28"/>
          <w:u w:val="single"/>
        </w:rPr>
        <w:t>ANGLES OF ELEVATION &amp; DEPRESSION</w:t>
      </w:r>
    </w:p>
    <w:p w14:paraId="588CDAFC" w14:textId="77777777" w:rsidR="00A502E5" w:rsidRDefault="00A502E5" w:rsidP="00A502E5">
      <w:pPr>
        <w:spacing w:after="120"/>
        <w:jc w:val="center"/>
        <w:rPr>
          <w:b/>
          <w:sz w:val="28"/>
          <w:szCs w:val="28"/>
          <w:u w:val="single"/>
        </w:rPr>
      </w:pPr>
    </w:p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A502E5" w14:paraId="65B11221" w14:textId="77777777" w:rsidTr="00A502E5">
        <w:tc>
          <w:tcPr>
            <w:tcW w:w="11016" w:type="dxa"/>
          </w:tcPr>
          <w:p w14:paraId="4D22F9E3" w14:textId="38F67722" w:rsidR="00A502E5" w:rsidRPr="00D663C1" w:rsidRDefault="00BD15B9" w:rsidP="00A502E5">
            <w:r>
              <w:rPr>
                <w:noProof/>
              </w:rPr>
              <w:pict w14:anchorId="65A1387B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87" type="#_x0000_t202" style="position:absolute;margin-left:6in;margin-top:1.6pt;width:107.75pt;height:134.7pt;z-index:251659776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color="#92cddc [1944]" strokecolor="#92cddc [1944]" strokeweight="1pt">
                  <v:fill color2="#daeef3 [664]" angle="-45" focusposition="1" focussize="" focus="-50%" type="gradient"/>
                  <v:shadow on="t" type="perspective" color="#205867 [1608]" opacity=".5" offset="1pt" offset2="-3pt"/>
                  <v:textbox style="mso-next-textbox:#Text Box 2;mso-fit-shape-to-text:t">
                    <w:txbxContent>
                      <w:p w14:paraId="295B5133" w14:textId="77777777" w:rsidR="00BA23BC" w:rsidRDefault="00BA23BC" w:rsidP="00BA23BC"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2129E0">
                          <w:rPr>
                            <w:b/>
                            <w:bCs/>
                            <w:sz w:val="20"/>
                            <w:szCs w:val="20"/>
                          </w:rPr>
                          <w:t>KEY WORDS</w:t>
                        </w:r>
                      </w:p>
                      <w:p w14:paraId="290D9894" w14:textId="762760D7" w:rsidR="00BA23BC" w:rsidRDefault="00BA23BC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orizontal line</w:t>
                        </w:r>
                      </w:p>
                      <w:p w14:paraId="5FBB0C9E" w14:textId="2DF41AAC" w:rsidR="00BA23BC" w:rsidRDefault="00BA23BC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Upward</w:t>
                        </w:r>
                      </w:p>
                      <w:p w14:paraId="08B01074" w14:textId="179DB90D" w:rsidR="00BA23BC" w:rsidRDefault="00BA23BC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orizontal line</w:t>
                        </w:r>
                      </w:p>
                      <w:p w14:paraId="18D0D4E8" w14:textId="28E390C3" w:rsidR="00BA23BC" w:rsidRDefault="00BA23BC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ownward</w:t>
                        </w:r>
                      </w:p>
                      <w:p w14:paraId="3ED7CC1B" w14:textId="5C1D1E8C" w:rsidR="00BA23BC" w:rsidRDefault="00D663C1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Identify</w:t>
                        </w:r>
                        <w:r w:rsidR="00675EF7">
                          <w:rPr>
                            <w:sz w:val="20"/>
                            <w:szCs w:val="20"/>
                          </w:rPr>
                          <w:t>, angle, side</w:t>
                        </w:r>
                      </w:p>
                      <w:p w14:paraId="6429BDFE" w14:textId="4D367567" w:rsidR="00675EF7" w:rsidRDefault="00675EF7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odel, right</w:t>
                        </w:r>
                      </w:p>
                      <w:p w14:paraId="3D42CC51" w14:textId="430B9CF1" w:rsidR="00675EF7" w:rsidRDefault="00675EF7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ngle</w:t>
                        </w:r>
                      </w:p>
                      <w:p w14:paraId="23AC26DE" w14:textId="46E198CA" w:rsidR="00675EF7" w:rsidRDefault="00675EF7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Write, trig</w:t>
                        </w:r>
                      </w:p>
                      <w:p w14:paraId="57AF5379" w14:textId="68B26508" w:rsidR="00675EF7" w:rsidRDefault="00675EF7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Known</w:t>
                        </w:r>
                      </w:p>
                      <w:p w14:paraId="1EDAD114" w14:textId="655EB18B" w:rsidR="00675EF7" w:rsidRPr="00AC2CC4" w:rsidRDefault="00675EF7" w:rsidP="00BA23B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herefore</w:t>
                        </w:r>
                      </w:p>
                    </w:txbxContent>
                  </v:textbox>
                  <w10:wrap type="square"/>
                </v:shape>
              </w:pict>
            </w:r>
            <w:r w:rsidR="00A502E5" w:rsidRPr="00D663C1">
              <w:rPr>
                <w:noProof/>
                <w:lang w:val="en-US" w:eastAsia="en-US"/>
              </w:rPr>
              <w:drawing>
                <wp:anchor distT="0" distB="0" distL="114300" distR="114300" simplePos="0" relativeHeight="251662848" behindDoc="1" locked="0" layoutInCell="1" allowOverlap="1" wp14:anchorId="46BB2AD2" wp14:editId="34BD5C14">
                  <wp:simplePos x="0" y="0"/>
                  <wp:positionH relativeFrom="column">
                    <wp:posOffset>-19685</wp:posOffset>
                  </wp:positionH>
                  <wp:positionV relativeFrom="paragraph">
                    <wp:posOffset>127635</wp:posOffset>
                  </wp:positionV>
                  <wp:extent cx="1515110" cy="1456055"/>
                  <wp:effectExtent l="0" t="0" r="0" b="0"/>
                  <wp:wrapTight wrapText="bothSides">
                    <wp:wrapPolygon edited="0">
                      <wp:start x="0" y="0"/>
                      <wp:lineTo x="0" y="21195"/>
                      <wp:lineTo x="21455" y="21195"/>
                      <wp:lineTo x="21455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110" cy="1456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502E5" w:rsidRPr="00D663C1">
              <w:t>Angle of elevation (inclination) is the angle made between the ______________________ and the line of sight _____________________ to an object.</w:t>
            </w:r>
          </w:p>
          <w:p w14:paraId="51D9637D" w14:textId="657BBC26" w:rsidR="00A502E5" w:rsidRPr="00D663C1" w:rsidRDefault="00A502E5" w:rsidP="00A502E5"/>
          <w:p w14:paraId="1BCA8D13" w14:textId="1A4FF842" w:rsidR="00A502E5" w:rsidRPr="00D663C1" w:rsidRDefault="00A502E5" w:rsidP="00A502E5"/>
          <w:p w14:paraId="4492E380" w14:textId="10DB7479" w:rsidR="00A502E5" w:rsidRPr="00D663C1" w:rsidRDefault="00A502E5" w:rsidP="00A502E5"/>
          <w:p w14:paraId="522E77EC" w14:textId="697937A1" w:rsidR="00A502E5" w:rsidRPr="00D663C1" w:rsidRDefault="00A502E5" w:rsidP="00A502E5">
            <w:r w:rsidRPr="00D663C1">
              <w:t>Angle of depression is the angle made between the ______________________ and the line of sight _____________________ to an object.</w:t>
            </w:r>
          </w:p>
          <w:p w14:paraId="3F66CC1C" w14:textId="26CBD741" w:rsidR="00A502E5" w:rsidRDefault="00A502E5" w:rsidP="00A502E5">
            <w:pPr>
              <w:rPr>
                <w:b/>
                <w:sz w:val="32"/>
                <w:szCs w:val="32"/>
              </w:rPr>
            </w:pPr>
          </w:p>
        </w:tc>
      </w:tr>
    </w:tbl>
    <w:p w14:paraId="01D4AEA4" w14:textId="4917471B" w:rsidR="00DA0602" w:rsidRPr="00D663C1" w:rsidRDefault="00716891" w:rsidP="00716891">
      <w:pPr>
        <w:jc w:val="center"/>
        <w:rPr>
          <w:b/>
          <w:sz w:val="32"/>
          <w:szCs w:val="32"/>
        </w:rPr>
      </w:pPr>
      <w:r w:rsidRPr="00D663C1">
        <w:rPr>
          <w:b/>
          <w:sz w:val="32"/>
          <w:szCs w:val="32"/>
        </w:rPr>
        <w:t xml:space="preserve"> </w:t>
      </w:r>
      <w:bookmarkStart w:id="0" w:name="_GoBack"/>
      <w:bookmarkEnd w:id="0"/>
    </w:p>
    <w:p w14:paraId="573C6A3F" w14:textId="523BF882" w:rsidR="00716891" w:rsidRPr="00D663C1" w:rsidRDefault="00716891"/>
    <w:p w14:paraId="43C4D439" w14:textId="6443932F" w:rsidR="00716891" w:rsidRPr="00D663C1" w:rsidRDefault="00716891"/>
    <w:p w14:paraId="11258C19" w14:textId="77777777" w:rsidR="004B014C" w:rsidRPr="00D663C1" w:rsidRDefault="004B014C"/>
    <w:p w14:paraId="624BAC2E" w14:textId="4B8742CF" w:rsidR="00662091" w:rsidRDefault="00D663C1" w:rsidP="00675EF7">
      <w:pPr>
        <w:spacing w:after="120"/>
        <w:jc w:val="center"/>
        <w:rPr>
          <w:b/>
          <w:bCs/>
          <w:u w:val="single"/>
        </w:rPr>
      </w:pPr>
      <w:r w:rsidRPr="00D663C1">
        <w:rPr>
          <w:b/>
          <w:bCs/>
          <w:u w:val="single"/>
        </w:rPr>
        <w:t>APPLICATION PROBLEMS</w:t>
      </w:r>
    </w:p>
    <w:tbl>
      <w:tblPr>
        <w:tblStyle w:val="TableGrid"/>
        <w:tblW w:w="0" w:type="auto"/>
        <w:shd w:val="pct15" w:color="auto" w:fill="auto"/>
        <w:tblLook w:val="04A0" w:firstRow="1" w:lastRow="0" w:firstColumn="1" w:lastColumn="0" w:noHBand="0" w:noVBand="1"/>
      </w:tblPr>
      <w:tblGrid>
        <w:gridCol w:w="10940"/>
      </w:tblGrid>
      <w:tr w:rsidR="00675EF7" w14:paraId="644FC00B" w14:textId="77777777" w:rsidTr="00675EF7">
        <w:tc>
          <w:tcPr>
            <w:tcW w:w="10940" w:type="dxa"/>
            <w:shd w:val="pct15" w:color="auto" w:fill="auto"/>
          </w:tcPr>
          <w:p w14:paraId="20EC8B35" w14:textId="77777777" w:rsidR="00675EF7" w:rsidRPr="00D663C1" w:rsidRDefault="00675EF7" w:rsidP="00675EF7">
            <w:r w:rsidRPr="00D663C1">
              <w:t>Steps to solving problems using trigonometric ratios</w:t>
            </w:r>
          </w:p>
          <w:p w14:paraId="2DA52F45" w14:textId="77777777" w:rsidR="00675EF7" w:rsidRPr="00D663C1" w:rsidRDefault="00675EF7" w:rsidP="00675EF7">
            <w:pPr>
              <w:numPr>
                <w:ilvl w:val="0"/>
                <w:numId w:val="1"/>
              </w:numPr>
              <w:tabs>
                <w:tab w:val="right" w:pos="9630"/>
              </w:tabs>
              <w:spacing w:before="240"/>
            </w:pPr>
            <w:r>
              <w:t>________</w:t>
            </w:r>
            <w:r w:rsidRPr="00D663C1">
              <w:t xml:space="preserve"> </w:t>
            </w:r>
            <w:r>
              <w:t xml:space="preserve">what needs to be calculated (__________ or __________) </w:t>
            </w:r>
          </w:p>
          <w:p w14:paraId="35133AB1" w14:textId="77777777" w:rsidR="00675EF7" w:rsidRPr="00D663C1" w:rsidRDefault="00675EF7" w:rsidP="00675EF7">
            <w:pPr>
              <w:numPr>
                <w:ilvl w:val="0"/>
                <w:numId w:val="1"/>
              </w:numPr>
              <w:tabs>
                <w:tab w:val="right" w:pos="9630"/>
              </w:tabs>
              <w:spacing w:before="240"/>
            </w:pPr>
            <w:r>
              <w:t xml:space="preserve">_______ the problem with a ___________ triangle (draw a picture) </w:t>
            </w:r>
          </w:p>
          <w:p w14:paraId="3DBF5CDC" w14:textId="77777777" w:rsidR="00675EF7" w:rsidRPr="00D663C1" w:rsidRDefault="00675EF7" w:rsidP="00675EF7">
            <w:pPr>
              <w:numPr>
                <w:ilvl w:val="0"/>
                <w:numId w:val="1"/>
              </w:numPr>
              <w:tabs>
                <w:tab w:val="right" w:pos="9630"/>
              </w:tabs>
              <w:spacing w:before="240"/>
            </w:pPr>
            <w:r w:rsidRPr="00D663C1">
              <w:t>Labe</w:t>
            </w:r>
            <w:r>
              <w:t>l the relevant sides associated with the ____________</w:t>
            </w:r>
          </w:p>
          <w:p w14:paraId="715A457A" w14:textId="77777777" w:rsidR="00675EF7" w:rsidRPr="00D663C1" w:rsidRDefault="00675EF7" w:rsidP="00675EF7">
            <w:pPr>
              <w:numPr>
                <w:ilvl w:val="0"/>
                <w:numId w:val="1"/>
              </w:numPr>
              <w:tabs>
                <w:tab w:val="right" w:pos="9630"/>
              </w:tabs>
              <w:spacing w:before="240"/>
            </w:pPr>
            <w:r>
              <w:t xml:space="preserve">_________ an equation using the </w:t>
            </w:r>
            <w:r w:rsidRPr="00D663C1">
              <w:t>____________</w:t>
            </w:r>
            <w:r>
              <w:t xml:space="preserve"> ratios</w:t>
            </w:r>
          </w:p>
          <w:p w14:paraId="2F284631" w14:textId="77777777" w:rsidR="00675EF7" w:rsidRPr="00D663C1" w:rsidRDefault="00675EF7" w:rsidP="00675EF7">
            <w:pPr>
              <w:numPr>
                <w:ilvl w:val="0"/>
                <w:numId w:val="1"/>
              </w:numPr>
              <w:tabs>
                <w:tab w:val="right" w:pos="9630"/>
              </w:tabs>
              <w:spacing w:before="240"/>
            </w:pPr>
            <w:r w:rsidRPr="00D663C1">
              <w:t xml:space="preserve">Substitute </w:t>
            </w:r>
            <w:r>
              <w:t>_________ values</w:t>
            </w:r>
          </w:p>
          <w:p w14:paraId="73DF9B25" w14:textId="6CA0ED29" w:rsidR="00675EF7" w:rsidRDefault="00675EF7" w:rsidP="00675EF7">
            <w:pPr>
              <w:numPr>
                <w:ilvl w:val="0"/>
                <w:numId w:val="1"/>
              </w:numPr>
              <w:tabs>
                <w:tab w:val="right" w:pos="9630"/>
              </w:tabs>
              <w:spacing w:before="240"/>
              <w:rPr>
                <w:b/>
                <w:bCs/>
                <w:u w:val="single"/>
              </w:rPr>
            </w:pPr>
            <w:r w:rsidRPr="00D663C1">
              <w:t xml:space="preserve">Solve </w:t>
            </w:r>
            <w:r>
              <w:t>for the unknown measure, and write _____________ statement.</w:t>
            </w:r>
          </w:p>
        </w:tc>
      </w:tr>
    </w:tbl>
    <w:p w14:paraId="09A230B4" w14:textId="77777777" w:rsidR="00675EF7" w:rsidRPr="00D663C1" w:rsidRDefault="00675EF7" w:rsidP="00662091">
      <w:pPr>
        <w:jc w:val="center"/>
        <w:rPr>
          <w:b/>
          <w:bCs/>
          <w:u w:val="single"/>
        </w:rPr>
      </w:pPr>
    </w:p>
    <w:p w14:paraId="30FDC0C5" w14:textId="77777777" w:rsidR="00662091" w:rsidRPr="00D663C1" w:rsidRDefault="00662091" w:rsidP="00662091">
      <w:r w:rsidRPr="00D663C1">
        <w:rPr>
          <w:b/>
        </w:rPr>
        <w:t xml:space="preserve">Example 1:  </w:t>
      </w:r>
      <w:r w:rsidRPr="00D663C1">
        <w:t xml:space="preserve">While walking to school you pass a barn with a silo.  Looking up to the top of the silo you estimate the angle of elevation to be about </w:t>
      </w:r>
      <w:r w:rsidRPr="00D663C1">
        <w:rPr>
          <w:position w:val="-4"/>
        </w:rPr>
        <w:object w:dxaOrig="400" w:dyaOrig="260" w14:anchorId="194C0B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2.6pt" o:ole="">
            <v:imagedata r:id="rId8" o:title=""/>
          </v:shape>
          <o:OLEObject Type="Embed" ProgID="Equation.DSMT4" ShapeID="_x0000_i1025" DrawAspect="Content" ObjectID="_1628951953" r:id="rId9"/>
        </w:object>
      </w:r>
      <w:r w:rsidRPr="00D663C1">
        <w:t>.  You continue walking and find that you were 40 m from the silo.  Using this information and our knowledge of trigonometric ratios, calculate the height of the silo.</w:t>
      </w:r>
      <w:r w:rsidR="008344F7" w:rsidRPr="00D663C1">
        <w:t xml:space="preserve"> (10m)</w:t>
      </w:r>
    </w:p>
    <w:p w14:paraId="11D924E1" w14:textId="77777777" w:rsidR="00662091" w:rsidRPr="00D663C1" w:rsidRDefault="00662091" w:rsidP="00662091"/>
    <w:p w14:paraId="52688103" w14:textId="77777777" w:rsidR="00662091" w:rsidRPr="00D663C1" w:rsidRDefault="00463AEB" w:rsidP="00662091">
      <w:r w:rsidRPr="00D663C1">
        <w:rPr>
          <w:noProof/>
          <w:lang w:val="en-US" w:eastAsia="en-US"/>
        </w:rPr>
        <w:drawing>
          <wp:inline distT="0" distB="0" distL="0" distR="0" wp14:anchorId="155FE1AB" wp14:editId="5F81F5F9">
            <wp:extent cx="1310005" cy="1042670"/>
            <wp:effectExtent l="19050" t="0" r="4445" b="5080"/>
            <wp:docPr id="8" name="Picture 8" descr="j0297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j029718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10005" cy="1042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2A2F8D" w14:textId="77777777" w:rsidR="00662091" w:rsidRPr="00D663C1" w:rsidRDefault="00662091" w:rsidP="00662091"/>
    <w:p w14:paraId="036EF770" w14:textId="77777777" w:rsidR="00662091" w:rsidRPr="00D663C1" w:rsidRDefault="00662091" w:rsidP="00662091"/>
    <w:p w14:paraId="5317348A" w14:textId="77777777" w:rsidR="00662091" w:rsidRPr="00D663C1" w:rsidRDefault="00662091" w:rsidP="00662091"/>
    <w:p w14:paraId="3C477C75" w14:textId="77777777" w:rsidR="00662091" w:rsidRPr="00D663C1" w:rsidRDefault="00662091" w:rsidP="00662091"/>
    <w:p w14:paraId="1D7E64AE" w14:textId="77777777" w:rsidR="00662091" w:rsidRPr="00D663C1" w:rsidRDefault="00662091" w:rsidP="00662091"/>
    <w:p w14:paraId="14E92854" w14:textId="77777777" w:rsidR="00662091" w:rsidRPr="00D663C1" w:rsidRDefault="00662091" w:rsidP="00662091"/>
    <w:p w14:paraId="4FBCCC12" w14:textId="77777777" w:rsidR="00662091" w:rsidRPr="00D663C1" w:rsidRDefault="00662091" w:rsidP="00662091">
      <w:r w:rsidRPr="00D663C1">
        <w:rPr>
          <w:b/>
        </w:rPr>
        <w:lastRenderedPageBreak/>
        <w:t>Example 2:</w:t>
      </w:r>
      <w:r w:rsidRPr="00D663C1">
        <w:t xml:space="preserve">  A helicopter sights a campfire at an angle of </w:t>
      </w:r>
      <w:r w:rsidRPr="00D663C1">
        <w:rPr>
          <w:position w:val="-6"/>
        </w:rPr>
        <w:object w:dxaOrig="440" w:dyaOrig="279" w14:anchorId="1A561D48">
          <v:shape id="_x0000_i1026" type="#_x0000_t75" style="width:21.6pt;height:14.4pt" o:ole="">
            <v:imagedata r:id="rId11" o:title=""/>
          </v:shape>
          <o:OLEObject Type="Embed" ProgID="Equation.DSMT4" ShapeID="_x0000_i1026" DrawAspect="Content" ObjectID="_1628951954" r:id="rId12"/>
        </w:object>
      </w:r>
      <w:r w:rsidRPr="00D663C1">
        <w:t>from the horizontal.  The helicopter is hovering 400 m above the ground.  What is the horizontal distance between the helicopter and the campfire?</w:t>
      </w:r>
      <w:r w:rsidR="008344F7" w:rsidRPr="00D663C1">
        <w:t xml:space="preserve"> (476.7m)</w:t>
      </w:r>
    </w:p>
    <w:p w14:paraId="18EDB92A" w14:textId="77777777" w:rsidR="00662091" w:rsidRPr="00D663C1" w:rsidRDefault="00662091" w:rsidP="00662091"/>
    <w:p w14:paraId="72E545F0" w14:textId="77777777" w:rsidR="00662091" w:rsidRPr="00D663C1" w:rsidRDefault="00463AEB" w:rsidP="00662091">
      <w:r w:rsidRPr="00D663C1">
        <w:rPr>
          <w:noProof/>
          <w:lang w:val="en-US" w:eastAsia="en-US"/>
        </w:rPr>
        <w:drawing>
          <wp:inline distT="0" distB="0" distL="0" distR="0" wp14:anchorId="74AE08CD" wp14:editId="17C63B55">
            <wp:extent cx="838200" cy="558165"/>
            <wp:effectExtent l="19050" t="0" r="0" b="0"/>
            <wp:docPr id="1" name="Picture 7" descr="helicop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elicopter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58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B9058A" w14:textId="77777777" w:rsidR="00662091" w:rsidRPr="00D663C1" w:rsidRDefault="00662091" w:rsidP="00662091"/>
    <w:p w14:paraId="35167AFE" w14:textId="77777777" w:rsidR="00662091" w:rsidRPr="00D663C1" w:rsidRDefault="00662091" w:rsidP="00662091"/>
    <w:p w14:paraId="3A791F6A" w14:textId="77777777" w:rsidR="00662091" w:rsidRPr="00D663C1" w:rsidRDefault="00463AEB" w:rsidP="00662091">
      <w:r w:rsidRPr="00D663C1">
        <w:rPr>
          <w:noProof/>
          <w:lang w:val="en-US" w:eastAsia="en-US"/>
        </w:rPr>
        <w:drawing>
          <wp:anchor distT="0" distB="0" distL="114300" distR="114300" simplePos="0" relativeHeight="251652608" behindDoc="0" locked="0" layoutInCell="1" allowOverlap="1" wp14:anchorId="08355AFA" wp14:editId="2ADEF89B">
            <wp:simplePos x="0" y="0"/>
            <wp:positionH relativeFrom="column">
              <wp:posOffset>1394460</wp:posOffset>
            </wp:positionH>
            <wp:positionV relativeFrom="paragraph">
              <wp:posOffset>140335</wp:posOffset>
            </wp:positionV>
            <wp:extent cx="342900" cy="674370"/>
            <wp:effectExtent l="19050" t="0" r="0" b="0"/>
            <wp:wrapNone/>
            <wp:docPr id="9" name="Picture 9" descr="smokesignalscampfi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mokesignalscampfire"/>
                    <pic:cNvPicPr>
                      <a:picLocks noChangeAspect="1" noChangeArrowheads="1" noCrop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674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3B707BD" w14:textId="77777777" w:rsidR="00662091" w:rsidRPr="00D663C1" w:rsidRDefault="00662091" w:rsidP="00662091"/>
    <w:p w14:paraId="2FB0BC85" w14:textId="77777777" w:rsidR="00662091" w:rsidRPr="00D663C1" w:rsidRDefault="00662091" w:rsidP="00662091"/>
    <w:p w14:paraId="2A3D1282" w14:textId="77777777" w:rsidR="00662091" w:rsidRPr="00D663C1" w:rsidRDefault="00662091" w:rsidP="00662091"/>
    <w:p w14:paraId="03FBD70D" w14:textId="77777777" w:rsidR="00662091" w:rsidRPr="00D663C1" w:rsidRDefault="00662091" w:rsidP="00662091"/>
    <w:p w14:paraId="6F75CEAF" w14:textId="77777777" w:rsidR="00662091" w:rsidRPr="00D663C1" w:rsidRDefault="00662091" w:rsidP="00662091"/>
    <w:p w14:paraId="1586FBEC" w14:textId="77777777" w:rsidR="00662091" w:rsidRPr="00D663C1" w:rsidRDefault="00662091" w:rsidP="00662091"/>
    <w:p w14:paraId="767B5962" w14:textId="77777777" w:rsidR="00662091" w:rsidRPr="00D663C1" w:rsidRDefault="00662091" w:rsidP="00662091"/>
    <w:p w14:paraId="7520FDD5" w14:textId="77777777" w:rsidR="00662091" w:rsidRPr="00D663C1" w:rsidRDefault="00662091" w:rsidP="00662091">
      <w:r w:rsidRPr="00D663C1">
        <w:rPr>
          <w:b/>
        </w:rPr>
        <w:t>Example 3:</w:t>
      </w:r>
      <w:r w:rsidRPr="00D663C1">
        <w:t xml:space="preserve">  A sailboat that is 2 km due East of a lighthouse sends a signal to the lighthouse that </w:t>
      </w:r>
      <w:r w:rsidRPr="00D663C1">
        <w:br/>
        <w:t xml:space="preserve">it is in distress.  The lighthouse quickly signals the coast guard that is due South of the lighthouse and </w:t>
      </w:r>
      <w:r w:rsidRPr="00D663C1">
        <w:br/>
        <w:t>7 km Southwest of the sailboat.  What heading from due north should the coast guard take in order to intercept the troubled sailboat?</w:t>
      </w:r>
      <w:r w:rsidR="0077127F" w:rsidRPr="00D663C1">
        <w:t xml:space="preserve"> (16.6</w:t>
      </w:r>
      <w:r w:rsidR="0077127F" w:rsidRPr="00D663C1">
        <w:rPr>
          <w:vertAlign w:val="superscript"/>
        </w:rPr>
        <w:t>o</w:t>
      </w:r>
      <w:r w:rsidR="0077127F" w:rsidRPr="00D663C1">
        <w:t>)</w:t>
      </w:r>
    </w:p>
    <w:p w14:paraId="0DB6D0B0" w14:textId="77777777" w:rsidR="00662091" w:rsidRPr="00D663C1" w:rsidRDefault="00FF7EDB" w:rsidP="00662091">
      <w:r>
        <w:rPr>
          <w:noProof/>
        </w:rPr>
        <w:pict w14:anchorId="6AD1B68B">
          <v:group id="_x0000_s1034" style="position:absolute;margin-left:18.5pt;margin-top:10.85pt;width:29.55pt;height:90.9pt;z-index:251658752" coordorigin="4810,2784" coordsize="459,1412">
            <v:shape id="_x0000_s1035" style="position:absolute;left:4946;top:2915;width:323;height:1271" coordsize="562,2206" path="m195,6l401,r,24l403,85r72,-2l477,191r-21,16l441,235,562,2197r-523,9l27,1938r-27,l67,1925r64,-23l149,1292r-13,-18l174,955,171,236,154,199r-26,-8l134,92r61,l195,6xe" fillcolor="#000016" stroked="f">
              <v:path arrowok="t"/>
            </v:shape>
            <v:shape id="_x0000_s1036" style="position:absolute;left:5019;top:3873;width:248;height:262" coordsize="430,456" path="m42,1l65,,88,r23,l134,r23,l180,r23,1l226,1r23,l272,2r23,l318,4r23,l364,5r23,l408,5r22,442l400,445r-29,-3l344,440r-26,-1l293,439r-24,l244,439r-23,1l197,442r-25,1l148,445r-26,2l93,449r-28,3l33,453,,456,6,383,19,224,31,67,42,1xe" fillcolor="#333d56" stroked="f">
              <v:path arrowok="t"/>
            </v:shape>
            <v:shape id="_x0000_s1037" style="position:absolute;left:5000;top:3871;width:193;height:259" coordsize="335,450" path="m13,l73,,240,r56,4l335,450,,429,13,xe" fillcolor="#ffefe2" stroked="f">
              <v:path arrowok="t"/>
            </v:shape>
            <v:shape id="_x0000_s1038" style="position:absolute;left:5067;top:2784;width:108;height:93" coordsize="187,162" path="m79,3r,41l51,68,,80r,28l19,108r,51l33,159r,-51l55,108r,51l75,159,74,108r28,l102,162r21,l123,113r21,l144,156r22,l166,108r21,l187,87,144,75,112,62,98,44,98,,79,3xe" fillcolor="#000016" stroked="f">
              <v:path arrowok="t"/>
            </v:shape>
            <v:shape id="_x0000_s1039" style="position:absolute;left:5069;top:2865;width:100;height:57" coordsize="173,99" path="m,6l,96r40,3l40,65,69,62r,33l114,95r,-33l138,62r,29l173,96,173,,,6xe" fillcolor="#000016" stroked="f">
              <v:path arrowok="t"/>
            </v:shape>
            <v:shape id="_x0000_s1040" style="position:absolute;left:5057;top:2919;width:53;height:45" coordsize="91,78" path="m,l,78,91,75,89,,,xe" fillcolor="#44422d" stroked="f">
              <v:path arrowok="t"/>
            </v:shape>
            <v:shape id="_x0000_s1041" style="position:absolute;left:5067;top:2786;width:50;height:56" coordsize="88,98" path="m76,r,43l54,64,,72,,97r82,1l82,82,88,,76,xe" fillcolor="#44422d" stroked="f">
              <v:path arrowok="t"/>
            </v:shape>
            <v:shape id="_x0000_s1042" style="position:absolute;left:5068;top:2869;width:42;height:46" coordsize="72,81" path="m,l,81r18,l18,38r54,l72,2,,xe" fillcolor="#44422d" stroked="f">
              <v:path arrowok="t"/>
            </v:shape>
            <v:shape id="_x0000_s1043" style="position:absolute;left:5040;top:3126;width:175;height:167" coordsize="303,290" path="m8,7l26,5,44,4r18,l79,2,98,1,115,r17,l149,r18,l184,r17,l218,1r18,1l253,5r16,3l286,11r17,278l282,288r-23,l237,286r-20,l195,285r-20,l155,283r-19,l116,283r-17,l80,283r-17,2l46,285r-16,1l14,288,,290,,246,1,146,4,49,8,7xe" fillcolor="#333d56" stroked="f">
              <v:path arrowok="t"/>
            </v:shape>
            <v:shape id="_x0000_s1044" style="position:absolute;left:5029;top:3461;width:210;height:189" coordsize="365,329" path="m41,9l61,8,80,6r19,l119,5,138,3r18,l175,2r19,l213,r18,l250,r19,2l287,2r19,1l325,5r18,3l365,329r-20,-2l325,327r-22,-1l282,324r-23,-1l234,323r-24,-2l187,320r-25,l138,320r-25,l89,320r-23,1l43,321r-22,3l,326,5,275,18,165,31,55,41,9xe" fillcolor="#333d56" stroked="f">
              <v:path arrowok="t"/>
            </v:shape>
            <v:shape id="_x0000_s1045" style="position:absolute;left:5033;top:3125;width:129;height:168" coordsize="223,292" path="m15,7l41,6,66,4,92,2r26,l144,r26,l196,2r26,2l223,287r-27,-2l169,285r-29,l111,287r-29,1l55,290r-27,1l,292,15,7xe" fillcolor="#ffefe2" stroked="f">
              <v:path arrowok="t"/>
            </v:shape>
            <v:shape id="_x0000_s1046" style="position:absolute;left:5020;top:3461;width:127;height:192" coordsize="220,333" path="m13,9l39,6,64,3,88,2,114,r24,l163,r26,l215,2r5,322l192,324r-28,2l137,327r-26,3l84,332r-28,1l29,333,,333,13,9xe" fillcolor="#ffefe2" stroked="f">
              <v:path arrowok="t"/>
            </v:shape>
            <v:shape id="_x0000_s1047" style="position:absolute;left:5129;top:3125;width:46;height:166" coordsize="79,288" path="m,l3,285r76,3l71,3,,xe" fillcolor="#a0a5a5" stroked="f">
              <v:path arrowok="t"/>
            </v:shape>
            <v:shape id="_x0000_s1048" style="position:absolute;left:5124;top:3456;width:47;height:193" coordsize="82,334" path="m,l4,334r78,-2l73,8r-2,l62,7,50,7,37,5,23,4,12,3,3,1,,xe" fillcolor="#a0a5a5" stroked="f">
              <v:path arrowok="t"/>
            </v:shape>
            <v:shape id="_x0000_s1049" style="position:absolute;left:5131;top:3868;width:76;height:262" coordsize="131,455" path="m,l16,455r115,l107,9,,xe" fillcolor="#a0a5a5" stroked="f">
              <v:path arrowok="t"/>
            </v:shape>
            <v:shape id="_x0000_s1050" style="position:absolute;left:4810;top:3943;width:396;height:253" coordsize="687,439" path="m127,135r63,-4l189,4,253,r,131l471,131,464,24r56,l520,131r57,l687,256r-44,18l643,439r-154,l75,431r,-183l,243,127,135xe" fillcolor="#000016" stroked="f">
              <v:path arrowok="t"/>
            </v:shape>
            <v:shape id="_x0000_s1051" style="position:absolute;left:4850;top:4039;width:326;height:157" coordsize="567,273" path="m,73r403,9l490,r77,80l567,262,403,273r,-138l7,126,,73xe" fillcolor="#007f7a" stroked="f">
              <v:path arrowok="t"/>
            </v:shape>
            <v:shape id="_x0000_s1052" style="position:absolute;left:4854;top:4105;width:228;height:91" coordsize="396,157" path="m,157r396,-8l396,10,,,,157xe" fillcolor="#ffefe2" stroked="f">
              <v:path arrowok="t"/>
            </v:shape>
            <v:shape id="_x0000_s1053" style="position:absolute;left:4919;top:4036;width:109;height:35" coordsize="188,61" path="m102,l,61r188,l102,xe" fillcolor="#ffefe2" stroked="f">
              <v:path arrowok="t"/>
            </v:shape>
            <v:shape id="_x0000_s1054" style="position:absolute;left:4916;top:3958;width:27;height:78" coordsize="47,135" path="m,l47,4r,105l6,135,,xe" fillcolor="#d17a38" stroked="f">
              <v:path arrowok="t"/>
            </v:shape>
            <v:shape id="_x0000_s1055" style="position:absolute;left:5076;top:3967;width:25;height:69" coordsize="43,119" path="m,l,119,43,96,43,3,,xe" fillcolor="#d17a38" stroked="f">
              <v:path arrowok="t"/>
            </v:shape>
            <v:shape id="_x0000_s1056" style="position:absolute;left:5020;top:2967;width:108;height:54" coordsize="187,95" path="m5,3l97,r90,l187,85r-73,4l,95,5,3xe" fillcolor="#44422d" stroked="f">
              <v:path arrowok="t"/>
            </v:shape>
            <v:shape id="_x0000_s1057" style="position:absolute;left:5042;top:3067;width:81;height:62" coordsize="141,108" path="m4,5l,108r67,-4l141,108,136,,79,,76,,66,,53,2,40,2,26,3,13,5,5,5,4,5xe" fillcolor="#44422d" stroked="f">
              <v:path arrowok="t"/>
            </v:shape>
            <v:shape id="_x0000_s1058" style="position:absolute;left:5027;top:3289;width:99;height:177" coordsize="172,307" path="m11,6l,307r54,-4l172,297,172,,152,,132,,112,,92,,70,2,50,2,30,3,11,6xe" fillcolor="#44422d" stroked="f">
              <v:path arrowok="t"/>
            </v:shape>
            <v:shape id="_x0000_s1059" style="position:absolute;left:5006;top:3647;width:123;height:228" coordsize="214,396" path="m214,1l145,,23,4,,392r124,l214,396,214,1xe" fillcolor="#44422d" stroked="f">
              <v:path arrowok="t"/>
            </v:shape>
            <v:rect id="_x0000_s1060" style="position:absolute;left:4914;top:3940;width:37;height:10" fillcolor="#ffffea" stroked="f"/>
            <v:rect id="_x0000_s1061" style="position:absolute;left:5071;top:3951;width:33;height:10" fillcolor="#ffffea" stroked="f"/>
            <v:rect id="_x0000_s1062" style="position:absolute;left:5027;top:4098;width:10;height:97" fillcolor="#007f7a" stroked="f"/>
            <v:rect id="_x0000_s1063" style="position:absolute;left:4945;top:4103;width:8;height:91" fillcolor="#007f7a" stroked="f"/>
            <v:rect id="_x0000_s1064" style="position:absolute;left:4857;top:4168;width:80;height:3" fillcolor="#007f7a" stroked="f"/>
            <v:rect id="_x0000_s1065" style="position:absolute;left:5031;top:4168;width:53;height:5" fillcolor="#007f7a" stroked="f"/>
            <v:rect id="_x0000_s1066" style="position:absolute;left:4893;top:4145;width:5;height:45" fillcolor="#007f7a" stroked="f"/>
          </v:group>
        </w:pict>
      </w:r>
    </w:p>
    <w:p w14:paraId="3970B09A" w14:textId="77777777" w:rsidR="00662091" w:rsidRPr="00D663C1" w:rsidRDefault="00662091" w:rsidP="00662091">
      <w:r w:rsidRPr="00D663C1">
        <w:t xml:space="preserve"> </w:t>
      </w:r>
    </w:p>
    <w:p w14:paraId="3333D46B" w14:textId="77777777" w:rsidR="00662091" w:rsidRPr="00D663C1" w:rsidRDefault="00662091" w:rsidP="00662091"/>
    <w:p w14:paraId="6668E9DB" w14:textId="77777777" w:rsidR="00662091" w:rsidRPr="00D663C1" w:rsidRDefault="00463AEB" w:rsidP="00662091">
      <w:r w:rsidRPr="00D663C1">
        <w:rPr>
          <w:noProof/>
          <w:lang w:val="en-US" w:eastAsia="en-US"/>
        </w:rPr>
        <w:drawing>
          <wp:anchor distT="0" distB="0" distL="114300" distR="114300" simplePos="0" relativeHeight="251653632" behindDoc="0" locked="0" layoutInCell="1" allowOverlap="0" wp14:anchorId="0A54F57A" wp14:editId="46F42C26">
            <wp:simplePos x="0" y="0"/>
            <wp:positionH relativeFrom="column">
              <wp:posOffset>1934210</wp:posOffset>
            </wp:positionH>
            <wp:positionV relativeFrom="paragraph">
              <wp:posOffset>133350</wp:posOffset>
            </wp:positionV>
            <wp:extent cx="998220" cy="768985"/>
            <wp:effectExtent l="19050" t="0" r="0" b="0"/>
            <wp:wrapNone/>
            <wp:docPr id="43" name="Picture 43" descr="boa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boat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76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1E0605B" w14:textId="77777777" w:rsidR="00662091" w:rsidRPr="00D663C1" w:rsidRDefault="00662091" w:rsidP="00662091"/>
    <w:p w14:paraId="77DD6F2D" w14:textId="77777777" w:rsidR="00662091" w:rsidRPr="00D663C1" w:rsidRDefault="00662091" w:rsidP="00662091"/>
    <w:p w14:paraId="04FF15AD" w14:textId="77777777" w:rsidR="00662091" w:rsidRPr="00D663C1" w:rsidRDefault="00662091" w:rsidP="00662091"/>
    <w:p w14:paraId="48EF38EE" w14:textId="77777777" w:rsidR="00662091" w:rsidRPr="00D663C1" w:rsidRDefault="00662091" w:rsidP="00662091"/>
    <w:p w14:paraId="1C67ED50" w14:textId="77777777" w:rsidR="00662091" w:rsidRPr="00D663C1" w:rsidRDefault="00662091" w:rsidP="00662091"/>
    <w:p w14:paraId="63811D65" w14:textId="77777777" w:rsidR="00662091" w:rsidRPr="00D663C1" w:rsidRDefault="00662091" w:rsidP="00662091"/>
    <w:p w14:paraId="6B51A7EC" w14:textId="77777777" w:rsidR="00662091" w:rsidRPr="00D663C1" w:rsidRDefault="00463AEB" w:rsidP="00662091">
      <w:r w:rsidRPr="00D663C1">
        <w:rPr>
          <w:noProof/>
          <w:lang w:val="en-US" w:eastAsia="en-US"/>
        </w:rPr>
        <w:drawing>
          <wp:anchor distT="0" distB="0" distL="114300" distR="114300" simplePos="0" relativeHeight="251654656" behindDoc="0" locked="0" layoutInCell="1" allowOverlap="1" wp14:anchorId="2FE4E88A" wp14:editId="204E7F7B">
            <wp:simplePos x="0" y="0"/>
            <wp:positionH relativeFrom="column">
              <wp:posOffset>-68580</wp:posOffset>
            </wp:positionH>
            <wp:positionV relativeFrom="paragraph">
              <wp:posOffset>145415</wp:posOffset>
            </wp:positionV>
            <wp:extent cx="1524000" cy="845820"/>
            <wp:effectExtent l="1905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6A3E8B8" w14:textId="77777777" w:rsidR="00662091" w:rsidRPr="00D663C1" w:rsidRDefault="00662091" w:rsidP="00662091"/>
    <w:p w14:paraId="4923A88B" w14:textId="77777777" w:rsidR="00662091" w:rsidRPr="00D663C1" w:rsidRDefault="00662091" w:rsidP="00662091"/>
    <w:p w14:paraId="7805C432" w14:textId="77777777" w:rsidR="00662091" w:rsidRPr="00D663C1" w:rsidRDefault="00662091" w:rsidP="00662091"/>
    <w:p w14:paraId="10449AFE" w14:textId="77777777" w:rsidR="00662091" w:rsidRPr="00D663C1" w:rsidRDefault="00662091" w:rsidP="00662091"/>
    <w:p w14:paraId="32FABA3F" w14:textId="77777777" w:rsidR="00662091" w:rsidRPr="00D663C1" w:rsidRDefault="00662091" w:rsidP="00662091"/>
    <w:p w14:paraId="43D56A96" w14:textId="77777777" w:rsidR="00662091" w:rsidRPr="00D663C1" w:rsidRDefault="00662091" w:rsidP="00662091"/>
    <w:p w14:paraId="6D66E623" w14:textId="77777777" w:rsidR="00662091" w:rsidRPr="00D663C1" w:rsidRDefault="00662091" w:rsidP="00662091">
      <w:r w:rsidRPr="00D663C1">
        <w:rPr>
          <w:b/>
        </w:rPr>
        <w:t>Example 4:</w:t>
      </w:r>
      <w:r w:rsidRPr="00D663C1">
        <w:t xml:space="preserve">  Safety by-laws state that for a ladder to be stable, the angle the base of the ladder makes with the ground should be between </w:t>
      </w:r>
      <w:r w:rsidRPr="00D663C1">
        <w:rPr>
          <w:position w:val="-6"/>
        </w:rPr>
        <w:object w:dxaOrig="440" w:dyaOrig="279" w14:anchorId="2249D6AF">
          <v:shape id="_x0000_i1027" type="#_x0000_t75" style="width:21.6pt;height:14.4pt" o:ole="">
            <v:imagedata r:id="rId17" o:title=""/>
          </v:shape>
          <o:OLEObject Type="Embed" ProgID="Equation.DSMT4" ShapeID="_x0000_i1027" DrawAspect="Content" ObjectID="_1628951955" r:id="rId18"/>
        </w:object>
      </w:r>
      <w:r w:rsidRPr="00D663C1">
        <w:t xml:space="preserve">and </w:t>
      </w:r>
      <w:r w:rsidRPr="00D663C1">
        <w:rPr>
          <w:position w:val="-6"/>
        </w:rPr>
        <w:object w:dxaOrig="420" w:dyaOrig="279" w14:anchorId="05BDB5D8">
          <v:shape id="_x0000_i1028" type="#_x0000_t75" style="width:21pt;height:14.4pt" o:ole="">
            <v:imagedata r:id="rId19" o:title=""/>
          </v:shape>
          <o:OLEObject Type="Embed" ProgID="Equation.DSMT4" ShapeID="_x0000_i1028" DrawAspect="Content" ObjectID="_1628951956" r:id="rId20"/>
        </w:object>
      </w:r>
      <w:r w:rsidRPr="00D663C1">
        <w:t>.  A safety inspector at a construction site notices a painter on a 10 m ladder that is leaning against a wall.  The base of the ladder is 1.5 m away from the wall.  Does the inspector have cause to be concerned?  Explain.</w:t>
      </w:r>
      <w:r w:rsidR="0077127F" w:rsidRPr="00D663C1">
        <w:t xml:space="preserve"> (81.4</w:t>
      </w:r>
      <w:r w:rsidR="0077127F" w:rsidRPr="00D663C1">
        <w:rPr>
          <w:vertAlign w:val="superscript"/>
        </w:rPr>
        <w:t>o</w:t>
      </w:r>
      <w:r w:rsidR="0077127F" w:rsidRPr="00D663C1">
        <w:t>)</w:t>
      </w:r>
    </w:p>
    <w:p w14:paraId="1F97D144" w14:textId="77777777" w:rsidR="00D8310F" w:rsidRPr="00D663C1" w:rsidRDefault="00D8310F" w:rsidP="00D8310F">
      <w:pPr>
        <w:jc w:val="center"/>
        <w:rPr>
          <w:b/>
          <w:sz w:val="32"/>
          <w:szCs w:val="32"/>
        </w:rPr>
      </w:pPr>
      <w:r w:rsidRPr="00D663C1">
        <w:br w:type="page"/>
      </w:r>
      <w:r w:rsidRPr="00D663C1">
        <w:rPr>
          <w:b/>
          <w:sz w:val="32"/>
          <w:szCs w:val="32"/>
        </w:rPr>
        <w:lastRenderedPageBreak/>
        <w:t>Primary Trigonometry Ratio Application Practice</w:t>
      </w:r>
    </w:p>
    <w:p w14:paraId="1E43DD9F" w14:textId="77777777" w:rsidR="00D8310F" w:rsidRPr="00D663C1" w:rsidRDefault="00D8310F" w:rsidP="00D8310F"/>
    <w:p w14:paraId="2C99CDEB" w14:textId="77777777" w:rsidR="00D8310F" w:rsidRPr="00D663C1" w:rsidRDefault="00D8310F" w:rsidP="00D8310F"/>
    <w:p w14:paraId="237D69D8" w14:textId="77777777" w:rsidR="00D8310F" w:rsidRPr="00D663C1" w:rsidRDefault="00D8310F" w:rsidP="00D8310F">
      <w:pPr>
        <w:numPr>
          <w:ilvl w:val="0"/>
          <w:numId w:val="2"/>
        </w:numPr>
      </w:pPr>
      <w:r w:rsidRPr="00D663C1">
        <w:t>A 5-m ladder is resting against a wall.  The base of the ladder is 2 m along the ground from the base of the wall.  What angle does the base of the ladder make with the ground?  Express your answer to the nearest tenth of a degree.</w:t>
      </w:r>
      <w:r w:rsidR="0077127F" w:rsidRPr="00D663C1">
        <w:t xml:space="preserve"> (66.4</w:t>
      </w:r>
      <w:r w:rsidR="0077127F" w:rsidRPr="00D663C1">
        <w:rPr>
          <w:vertAlign w:val="superscript"/>
        </w:rPr>
        <w:t>o</w:t>
      </w:r>
      <w:r w:rsidR="0077127F" w:rsidRPr="00D663C1">
        <w:t>)</w:t>
      </w:r>
    </w:p>
    <w:p w14:paraId="1D524329" w14:textId="77777777" w:rsidR="00D8310F" w:rsidRPr="00D663C1" w:rsidRDefault="00D8310F" w:rsidP="00D8310F"/>
    <w:p w14:paraId="77E73E81" w14:textId="77777777" w:rsidR="00D8310F" w:rsidRPr="00D663C1" w:rsidRDefault="00D8310F" w:rsidP="00D8310F">
      <w:pPr>
        <w:numPr>
          <w:ilvl w:val="0"/>
          <w:numId w:val="2"/>
        </w:numPr>
      </w:pPr>
      <w:r w:rsidRPr="00D663C1">
        <w:t xml:space="preserve">An 80-m tower is supported by a guy wire attached to the top of the tower.  If the wire forms an angle of elevation of </w:t>
      </w:r>
      <w:r w:rsidRPr="00D663C1">
        <w:rPr>
          <w:position w:val="-6"/>
        </w:rPr>
        <w:object w:dxaOrig="440" w:dyaOrig="279" w14:anchorId="59F5D0C5">
          <v:shape id="_x0000_i1029" type="#_x0000_t75" style="width:21.6pt;height:14.4pt" o:ole="">
            <v:imagedata r:id="rId21" o:title=""/>
          </v:shape>
          <o:OLEObject Type="Embed" ProgID="Equation.DSMT4" ShapeID="_x0000_i1029" DrawAspect="Content" ObjectID="_1628951957" r:id="rId22"/>
        </w:object>
      </w:r>
      <w:r w:rsidRPr="00D663C1">
        <w:t>, how long is it?  Express your answer to the nearest tenth of a metre.</w:t>
      </w:r>
      <w:r w:rsidR="0077127F" w:rsidRPr="00D663C1">
        <w:t xml:space="preserve"> (81.5m)</w:t>
      </w:r>
    </w:p>
    <w:p w14:paraId="7D55C70E" w14:textId="77777777" w:rsidR="00D8310F" w:rsidRPr="00D663C1" w:rsidRDefault="00D8310F" w:rsidP="00D8310F"/>
    <w:p w14:paraId="5EC26F60" w14:textId="77777777" w:rsidR="00D8310F" w:rsidRPr="00D663C1" w:rsidRDefault="00D8310F" w:rsidP="00D8310F">
      <w:pPr>
        <w:numPr>
          <w:ilvl w:val="0"/>
          <w:numId w:val="2"/>
        </w:numPr>
      </w:pPr>
      <w:r w:rsidRPr="00D663C1">
        <w:t xml:space="preserve">The highest point along a cliff is 80 m above the lakeshore.  A surveyor stands on the top of the cliff, looking through a 1.5 m tall transit instrument.  He spots a boat out on the lake, at an angle of depression of </w:t>
      </w:r>
      <w:r w:rsidRPr="00D663C1">
        <w:rPr>
          <w:position w:val="-6"/>
        </w:rPr>
        <w:object w:dxaOrig="420" w:dyaOrig="279" w14:anchorId="46570356">
          <v:shape id="_x0000_i1030" type="#_x0000_t75" style="width:21pt;height:14.4pt" o:ole="">
            <v:imagedata r:id="rId23" o:title=""/>
          </v:shape>
          <o:OLEObject Type="Embed" ProgID="Equation.DSMT4" ShapeID="_x0000_i1030" DrawAspect="Content" ObjectID="_1628951958" r:id="rId24"/>
        </w:object>
      </w:r>
      <w:r w:rsidRPr="00D663C1">
        <w:t>.  How far, to the nearest tenth of a metre, is it from the boat to the base of the cliff?</w:t>
      </w:r>
      <w:r w:rsidR="0077127F" w:rsidRPr="00D663C1">
        <w:t xml:space="preserve"> (104.3m)</w:t>
      </w:r>
    </w:p>
    <w:p w14:paraId="6437A97D" w14:textId="77777777" w:rsidR="00D8310F" w:rsidRPr="00D663C1" w:rsidRDefault="00D8310F" w:rsidP="00D8310F"/>
    <w:p w14:paraId="466E04AA" w14:textId="77777777" w:rsidR="00D8310F" w:rsidRPr="00D663C1" w:rsidRDefault="00D8310F" w:rsidP="00D8310F">
      <w:pPr>
        <w:numPr>
          <w:ilvl w:val="0"/>
          <w:numId w:val="2"/>
        </w:numPr>
      </w:pPr>
      <w:r w:rsidRPr="00D663C1">
        <w:t xml:space="preserve">Michael stands 10.0 m from the base of a building.  He measures the angle of elevation to the top of the building to be </w:t>
      </w:r>
      <w:r w:rsidRPr="00D663C1">
        <w:rPr>
          <w:position w:val="-6"/>
        </w:rPr>
        <w:object w:dxaOrig="420" w:dyaOrig="279" w14:anchorId="1327D80E">
          <v:shape id="_x0000_i1031" type="#_x0000_t75" style="width:21pt;height:14.4pt" o:ole="">
            <v:imagedata r:id="rId25" o:title=""/>
          </v:shape>
          <o:OLEObject Type="Embed" ProgID="Equation.DSMT4" ShapeID="_x0000_i1031" DrawAspect="Content" ObjectID="_1628951959" r:id="rId26"/>
        </w:object>
      </w:r>
      <w:r w:rsidRPr="00D663C1">
        <w:t>.  Michael’s measurement was made from 1.5 m above the ground.  Determine the height of the building to the nearest metre.</w:t>
      </w:r>
      <w:r w:rsidR="0077127F" w:rsidRPr="00D663C1">
        <w:t xml:space="preserve"> (23m)</w:t>
      </w:r>
    </w:p>
    <w:p w14:paraId="05B5C8F3" w14:textId="77777777" w:rsidR="00D8310F" w:rsidRPr="00D663C1" w:rsidRDefault="00D8310F" w:rsidP="00D8310F"/>
    <w:p w14:paraId="29EAC7ED" w14:textId="77777777" w:rsidR="00D8310F" w:rsidRPr="00D663C1" w:rsidRDefault="00D8310F" w:rsidP="00D8310F">
      <w:pPr>
        <w:numPr>
          <w:ilvl w:val="0"/>
          <w:numId w:val="2"/>
        </w:numPr>
      </w:pPr>
      <w:r w:rsidRPr="00D663C1">
        <w:t xml:space="preserve">Two buildings are 60 m apart.  The angle of depression from the top of the taller building to the top of the shorter building is </w:t>
      </w:r>
      <w:r w:rsidRPr="00D663C1">
        <w:rPr>
          <w:position w:val="-6"/>
        </w:rPr>
        <w:object w:dxaOrig="400" w:dyaOrig="279" w14:anchorId="7A985471">
          <v:shape id="_x0000_i1032" type="#_x0000_t75" style="width:20.4pt;height:14.4pt" o:ole="">
            <v:imagedata r:id="rId27" o:title=""/>
          </v:shape>
          <o:OLEObject Type="Embed" ProgID="Equation.DSMT4" ShapeID="_x0000_i1032" DrawAspect="Content" ObjectID="_1628951960" r:id="rId28"/>
        </w:object>
      </w:r>
      <w:r w:rsidRPr="00D663C1">
        <w:t>.  The height of the shorter building is 30.4 m.  What is the height of taller building?  Express your answer to the nearest tenth of a metre.</w:t>
      </w:r>
      <w:r w:rsidR="0077127F" w:rsidRPr="00D663C1">
        <w:t xml:space="preserve"> </w:t>
      </w:r>
      <w:r w:rsidR="00ED393F" w:rsidRPr="00D663C1">
        <w:t>(46.5m)</w:t>
      </w:r>
    </w:p>
    <w:p w14:paraId="2F04AB09" w14:textId="77777777" w:rsidR="00D8310F" w:rsidRPr="00D663C1" w:rsidRDefault="00D8310F" w:rsidP="00D8310F"/>
    <w:p w14:paraId="61224D3D" w14:textId="77777777" w:rsidR="00D8310F" w:rsidRPr="00D663C1" w:rsidRDefault="00D8310F" w:rsidP="00D8310F">
      <w:pPr>
        <w:numPr>
          <w:ilvl w:val="0"/>
          <w:numId w:val="2"/>
        </w:numPr>
      </w:pPr>
      <w:r w:rsidRPr="00D663C1">
        <w:t xml:space="preserve">From the top of a 150 m high cliff, the angles of depression of two boats on the water are </w:t>
      </w:r>
      <w:r w:rsidRPr="00D663C1">
        <w:rPr>
          <w:position w:val="-6"/>
        </w:rPr>
        <w:object w:dxaOrig="420" w:dyaOrig="279" w14:anchorId="40EC7E91">
          <v:shape id="_x0000_i1033" type="#_x0000_t75" style="width:21pt;height:14.4pt" o:ole="">
            <v:imagedata r:id="rId29" o:title=""/>
          </v:shape>
          <o:OLEObject Type="Embed" ProgID="Equation.DSMT4" ShapeID="_x0000_i1033" DrawAspect="Content" ObjectID="_1628951961" r:id="rId30"/>
        </w:object>
      </w:r>
      <w:r w:rsidRPr="00D663C1">
        <w:t xml:space="preserve"> and </w:t>
      </w:r>
      <w:r w:rsidRPr="00D663C1">
        <w:rPr>
          <w:position w:val="-6"/>
        </w:rPr>
        <w:object w:dxaOrig="420" w:dyaOrig="279" w14:anchorId="4BC062E8">
          <v:shape id="_x0000_i1034" type="#_x0000_t75" style="width:21pt;height:14.4pt" o:ole="">
            <v:imagedata r:id="rId31" o:title=""/>
          </v:shape>
          <o:OLEObject Type="Embed" ProgID="Equation.DSMT4" ShapeID="_x0000_i1034" DrawAspect="Content" ObjectID="_1628951962" r:id="rId32"/>
        </w:object>
      </w:r>
      <w:r w:rsidRPr="00D663C1">
        <w:t>.  How far apart are the boats?</w:t>
      </w:r>
      <w:r w:rsidR="00ED393F" w:rsidRPr="00D663C1">
        <w:t xml:space="preserve"> (90.4m)</w:t>
      </w:r>
    </w:p>
    <w:p w14:paraId="7BF9F63F" w14:textId="77777777" w:rsidR="00D8310F" w:rsidRPr="00D663C1" w:rsidRDefault="00D8310F" w:rsidP="00D8310F"/>
    <w:p w14:paraId="3F68CDF7" w14:textId="77777777" w:rsidR="00D8310F" w:rsidRPr="00D663C1" w:rsidRDefault="00D8310F" w:rsidP="00D8310F">
      <w:pPr>
        <w:numPr>
          <w:ilvl w:val="0"/>
          <w:numId w:val="2"/>
        </w:numPr>
      </w:pPr>
      <w:r w:rsidRPr="00D663C1">
        <w:t xml:space="preserve">Two buildings are 20 m apart.  The angle from the top of the shorter building to the top of the taller building is </w:t>
      </w:r>
      <w:r w:rsidRPr="00D663C1">
        <w:rPr>
          <w:position w:val="-6"/>
        </w:rPr>
        <w:object w:dxaOrig="420" w:dyaOrig="279" w14:anchorId="2E9F3D24">
          <v:shape id="_x0000_i1035" type="#_x0000_t75" style="width:21pt;height:14.4pt" o:ole="">
            <v:imagedata r:id="rId33" o:title=""/>
          </v:shape>
          <o:OLEObject Type="Embed" ProgID="Equation.DSMT4" ShapeID="_x0000_i1035" DrawAspect="Content" ObjectID="_1628951963" r:id="rId34"/>
        </w:object>
      </w:r>
      <w:r w:rsidRPr="00D663C1">
        <w:t xml:space="preserve">.  The angle from the top of the shorter building to the base of the taller building is </w:t>
      </w:r>
      <w:r w:rsidRPr="00D663C1">
        <w:rPr>
          <w:position w:val="-6"/>
        </w:rPr>
        <w:object w:dxaOrig="440" w:dyaOrig="279" w14:anchorId="2DF96645">
          <v:shape id="_x0000_i1036" type="#_x0000_t75" style="width:21.6pt;height:14.4pt" o:ole="">
            <v:imagedata r:id="rId35" o:title=""/>
          </v:shape>
          <o:OLEObject Type="Embed" ProgID="Equation.DSMT4" ShapeID="_x0000_i1036" DrawAspect="Content" ObjectID="_1628951964" r:id="rId36"/>
        </w:object>
      </w:r>
      <w:r w:rsidRPr="00D663C1">
        <w:t>.  What is the height of the taller building?</w:t>
      </w:r>
      <w:r w:rsidR="00ED393F" w:rsidRPr="00D663C1">
        <w:t xml:space="preserve"> (74.9m)</w:t>
      </w:r>
    </w:p>
    <w:p w14:paraId="32B258F8" w14:textId="77777777" w:rsidR="00D8310F" w:rsidRPr="00D663C1" w:rsidRDefault="00D8310F" w:rsidP="00D8310F"/>
    <w:p w14:paraId="7F0BEC92" w14:textId="77777777" w:rsidR="00D8310F" w:rsidRPr="00D663C1" w:rsidRDefault="00D8310F" w:rsidP="00D8310F">
      <w:pPr>
        <w:numPr>
          <w:ilvl w:val="0"/>
          <w:numId w:val="2"/>
        </w:numPr>
        <w:spacing w:after="120"/>
      </w:pPr>
      <w:r w:rsidRPr="00D663C1">
        <w:t xml:space="preserve">The CN Tower is 553.33 m high.  Lina looks up at the top of the tower at a </w:t>
      </w:r>
      <w:r w:rsidRPr="00D663C1">
        <w:rPr>
          <w:position w:val="-6"/>
        </w:rPr>
        <w:object w:dxaOrig="400" w:dyaOrig="279" w14:anchorId="53D536E3">
          <v:shape id="_x0000_i1037" type="#_x0000_t75" style="width:20.4pt;height:14.4pt" o:ole="">
            <v:imagedata r:id="rId37" o:title=""/>
          </v:shape>
          <o:OLEObject Type="Embed" ProgID="Equation.DSMT4" ShapeID="_x0000_i1037" DrawAspect="Content" ObjectID="_1628951965" r:id="rId38"/>
        </w:object>
      </w:r>
      <w:r w:rsidRPr="00D663C1">
        <w:t xml:space="preserve"> angle of elevation.  She calculates the distance, </w:t>
      </w:r>
      <w:r w:rsidRPr="00D663C1">
        <w:rPr>
          <w:i/>
        </w:rPr>
        <w:t>d</w:t>
      </w:r>
      <w:r w:rsidRPr="00D663C1">
        <w:t>, from the base of the tower as follows:</w:t>
      </w:r>
      <w:r w:rsidR="00ED393F" w:rsidRPr="00D663C1">
        <w:t xml:space="preserve"> (2065.05m)</w:t>
      </w:r>
    </w:p>
    <w:tbl>
      <w:tblPr>
        <w:tblW w:w="0" w:type="auto"/>
        <w:tblInd w:w="648" w:type="dxa"/>
        <w:tblLook w:val="01E0" w:firstRow="1" w:lastRow="1" w:firstColumn="1" w:lastColumn="1" w:noHBand="0" w:noVBand="0"/>
      </w:tblPr>
      <w:tblGrid>
        <w:gridCol w:w="4050"/>
        <w:gridCol w:w="5166"/>
      </w:tblGrid>
      <w:tr w:rsidR="00D8310F" w:rsidRPr="00D663C1" w14:paraId="3D5271A6" w14:textId="77777777" w:rsidTr="0069326C">
        <w:trPr>
          <w:trHeight w:val="1457"/>
        </w:trPr>
        <w:tc>
          <w:tcPr>
            <w:tcW w:w="4050" w:type="dxa"/>
            <w:shd w:val="clear" w:color="auto" w:fill="auto"/>
          </w:tcPr>
          <w:p w14:paraId="077F8C03" w14:textId="77777777" w:rsidR="00D8310F" w:rsidRPr="00D663C1" w:rsidRDefault="00FF7EDB" w:rsidP="0069326C">
            <w:r>
              <w:pict w14:anchorId="775DF6BA">
                <v:shape id="_x0000_s1088" type="#_x0000_t202" style="width:151.2pt;height:70.8pt;mso-left-percent:-10001;mso-top-percent:-10001;mso-position-horizontal:absolute;mso-position-horizontal-relative:char;mso-position-vertical:absolute;mso-position-vertical-relative:line;mso-left-percent:-10001;mso-top-percent:-10001" filled="f" stroked="f">
                  <v:textbox>
                    <w:txbxContent>
                      <w:p w14:paraId="6C895B2F" w14:textId="77777777" w:rsidR="00D8310F" w:rsidRDefault="00D8310F" w:rsidP="00D8310F">
                        <w:pPr>
                          <w:tabs>
                            <w:tab w:val="left" w:pos="540"/>
                          </w:tabs>
                          <w:rPr>
                            <w:rFonts w:ascii="Tw Cen MT" w:hAnsi="Tw Cen MT"/>
                          </w:rPr>
                        </w:pPr>
                        <w:r w:rsidRPr="00D12BF8">
                          <w:rPr>
                            <w:rFonts w:ascii="Tw Cen MT" w:hAnsi="Tw Cen MT"/>
                            <w:position w:val="-24"/>
                          </w:rPr>
                          <w:object w:dxaOrig="1635" w:dyaOrig="615" w14:anchorId="73F4D872">
                            <v:shape id="_x0000_i1039" type="#_x0000_t75" style="width:81.6pt;height:30.6pt" o:ole="">
                              <v:imagedata r:id="rId39" o:title=""/>
                            </v:shape>
                            <o:OLEObject Type="Embed" ProgID="Equation.DSMT4" ShapeID="_x0000_i1039" DrawAspect="Content" ObjectID="_1628951966" r:id="rId40"/>
                          </w:object>
                        </w:r>
                      </w:p>
                      <w:p w14:paraId="6C7C09CA" w14:textId="77777777" w:rsidR="00D8310F" w:rsidRDefault="00D8310F" w:rsidP="00D8310F">
                        <w:pPr>
                          <w:tabs>
                            <w:tab w:val="left" w:pos="540"/>
                            <w:tab w:val="left" w:pos="900"/>
                          </w:tabs>
                          <w:rPr>
                            <w:rFonts w:ascii="Tw Cen MT" w:hAnsi="Tw Cen MT"/>
                          </w:rPr>
                        </w:pPr>
                        <w:r>
                          <w:rPr>
                            <w:rFonts w:ascii="Tw Cen MT" w:hAnsi="Tw Cen MT"/>
                          </w:rPr>
                          <w:tab/>
                        </w:r>
                        <w:r w:rsidRPr="00D12BF8">
                          <w:rPr>
                            <w:rFonts w:ascii="Tw Cen MT" w:hAnsi="Tw Cen MT"/>
                            <w:position w:val="-6"/>
                          </w:rPr>
                          <w:object w:dxaOrig="1965" w:dyaOrig="285" w14:anchorId="13207EEF">
                            <v:shape id="_x0000_i1041" type="#_x0000_t75" style="width:98.4pt;height:14.4pt" o:ole="">
                              <v:imagedata r:id="rId41" o:title=""/>
                            </v:shape>
                            <o:OLEObject Type="Embed" ProgID="Equation.DSMT4" ShapeID="_x0000_i1041" DrawAspect="Content" ObjectID="_1628951967" r:id="rId42"/>
                          </w:object>
                        </w:r>
                      </w:p>
                      <w:p w14:paraId="6D9083FD" w14:textId="77777777" w:rsidR="00D8310F" w:rsidRDefault="00D8310F" w:rsidP="00D8310F">
                        <w:pPr>
                          <w:tabs>
                            <w:tab w:val="left" w:pos="540"/>
                          </w:tabs>
                        </w:pPr>
                        <w:r>
                          <w:rPr>
                            <w:rFonts w:ascii="Tw Cen MT" w:hAnsi="Tw Cen MT"/>
                          </w:rPr>
                          <w:tab/>
                        </w:r>
                        <w:r w:rsidR="00207955">
                          <w:rPr>
                            <w:rFonts w:ascii="Tw Cen MT" w:hAnsi="Tw Cen MT"/>
                          </w:rPr>
                          <w:t xml:space="preserve">d </w:t>
                        </w:r>
                        <w:r w:rsidR="00207955">
                          <w:rPr>
                            <w:rStyle w:val="Strong"/>
                            <w:rFonts w:ascii="Cambria Math" w:hAnsi="Cambria Math" w:cs="Cambria Math"/>
                            <w:color w:val="404040"/>
                            <w:sz w:val="21"/>
                            <w:szCs w:val="21"/>
                            <w:bdr w:val="none" w:sz="0" w:space="0" w:color="auto" w:frame="1"/>
                            <w:shd w:val="clear" w:color="auto" w:fill="FFFFFF"/>
                          </w:rPr>
                          <w:t>≅</w:t>
                        </w:r>
                        <w:r w:rsidR="00207955">
                          <w:rPr>
                            <w:rStyle w:val="apple-converted-space"/>
                            <w:rFonts w:ascii="Arial" w:hAnsi="Arial" w:cs="Arial"/>
                            <w:b/>
                            <w:bCs/>
                            <w:color w:val="404040"/>
                            <w:sz w:val="21"/>
                            <w:szCs w:val="21"/>
                            <w:bdr w:val="none" w:sz="0" w:space="0" w:color="auto" w:frame="1"/>
                            <w:shd w:val="clear" w:color="auto" w:fill="FFFFFF"/>
                          </w:rPr>
                          <w:t> </w:t>
                        </w:r>
                        <w:r w:rsidR="00207955" w:rsidRPr="00207955">
                          <w:rPr>
                            <w:rStyle w:val="apple-converted-space"/>
                            <w:rFonts w:ascii="Arial" w:hAnsi="Arial" w:cs="Arial"/>
                            <w:bCs/>
                            <w:color w:val="404040"/>
                            <w:sz w:val="21"/>
                            <w:szCs w:val="21"/>
                            <w:bdr w:val="none" w:sz="0" w:space="0" w:color="auto" w:frame="1"/>
                            <w:shd w:val="clear" w:color="auto" w:fill="FFFFFF"/>
                          </w:rPr>
                          <w:t>149</w:t>
                        </w:r>
                      </w:p>
                    </w:txbxContent>
                  </v:textbox>
                  <w10:wrap type="none"/>
                  <w10:anchorlock/>
                </v:shape>
              </w:pict>
            </w:r>
          </w:p>
        </w:tc>
        <w:tc>
          <w:tcPr>
            <w:tcW w:w="5166" w:type="dxa"/>
            <w:shd w:val="clear" w:color="auto" w:fill="auto"/>
          </w:tcPr>
          <w:p w14:paraId="432B0304" w14:textId="77777777" w:rsidR="00D8310F" w:rsidRPr="00D663C1" w:rsidRDefault="00D8310F" w:rsidP="0069326C">
            <w:pPr>
              <w:ind w:left="360"/>
            </w:pPr>
          </w:p>
          <w:p w14:paraId="641F8592" w14:textId="77777777" w:rsidR="00D8310F" w:rsidRPr="00D663C1" w:rsidRDefault="00D8310F" w:rsidP="0069326C">
            <w:pPr>
              <w:ind w:left="360"/>
            </w:pPr>
            <w:r w:rsidRPr="00D663C1">
              <w:t xml:space="preserve">Explain why Lina’s solution is incorrect.  </w:t>
            </w:r>
            <w:r w:rsidRPr="00D663C1">
              <w:br/>
              <w:t>Write a correct solution</w:t>
            </w:r>
          </w:p>
          <w:p w14:paraId="28541911" w14:textId="77777777" w:rsidR="00D8310F" w:rsidRPr="00D663C1" w:rsidRDefault="00D8310F" w:rsidP="0069326C"/>
        </w:tc>
      </w:tr>
    </w:tbl>
    <w:p w14:paraId="1EDECA4B" w14:textId="77777777" w:rsidR="00D8310F" w:rsidRPr="00D663C1" w:rsidRDefault="00D8310F" w:rsidP="00D8310F"/>
    <w:p w14:paraId="640362AE" w14:textId="77777777" w:rsidR="00D8310F" w:rsidRPr="00D663C1" w:rsidRDefault="00D8310F" w:rsidP="00D8310F"/>
    <w:p w14:paraId="70ED9954" w14:textId="77777777" w:rsidR="004B014C" w:rsidRPr="00D663C1" w:rsidRDefault="004B014C"/>
    <w:sectPr w:rsidR="004B014C" w:rsidRPr="00D663C1" w:rsidSect="00945E9B">
      <w:headerReference w:type="default" r:id="rId43"/>
      <w:footerReference w:type="default" r:id="rId44"/>
      <w:pgSz w:w="12240" w:h="15840"/>
      <w:pgMar w:top="720" w:right="720" w:bottom="720" w:left="720" w:header="540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60E1AD" w14:textId="77777777" w:rsidR="00FF7EDB" w:rsidRDefault="00FF7EDB">
      <w:r>
        <w:separator/>
      </w:r>
    </w:p>
  </w:endnote>
  <w:endnote w:type="continuationSeparator" w:id="0">
    <w:p w14:paraId="4C569092" w14:textId="77777777" w:rsidR="00FF7EDB" w:rsidRDefault="00FF7E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23967C" w14:textId="1754C562" w:rsidR="00662091" w:rsidRDefault="00662091" w:rsidP="00662091">
    <w:pPr>
      <w:pStyle w:val="Footer"/>
      <w:jc w:val="right"/>
    </w:pPr>
    <w:r>
      <w:t xml:space="preserve">Page </w:t>
    </w:r>
    <w:r w:rsidR="00073E17">
      <w:rPr>
        <w:b/>
      </w:rPr>
      <w:fldChar w:fldCharType="begin"/>
    </w:r>
    <w:r>
      <w:rPr>
        <w:b/>
      </w:rPr>
      <w:instrText xml:space="preserve"> PAGE </w:instrText>
    </w:r>
    <w:r w:rsidR="00073E17">
      <w:rPr>
        <w:b/>
      </w:rPr>
      <w:fldChar w:fldCharType="separate"/>
    </w:r>
    <w:r w:rsidR="00BD15B9">
      <w:rPr>
        <w:b/>
        <w:noProof/>
      </w:rPr>
      <w:t>1</w:t>
    </w:r>
    <w:r w:rsidR="00073E17">
      <w:rPr>
        <w:b/>
      </w:rPr>
      <w:fldChar w:fldCharType="end"/>
    </w:r>
    <w:r>
      <w:t xml:space="preserve"> of </w:t>
    </w:r>
    <w:r w:rsidR="00073E17">
      <w:rPr>
        <w:b/>
      </w:rPr>
      <w:fldChar w:fldCharType="begin"/>
    </w:r>
    <w:r>
      <w:rPr>
        <w:b/>
      </w:rPr>
      <w:instrText xml:space="preserve"> NUMPAGES  </w:instrText>
    </w:r>
    <w:r w:rsidR="00073E17">
      <w:rPr>
        <w:b/>
      </w:rPr>
      <w:fldChar w:fldCharType="separate"/>
    </w:r>
    <w:r w:rsidR="00BD15B9">
      <w:rPr>
        <w:b/>
        <w:noProof/>
      </w:rPr>
      <w:t>3</w:t>
    </w:r>
    <w:r w:rsidR="00073E17">
      <w:rPr>
        <w:b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1CCEE8" w14:textId="77777777" w:rsidR="00FF7EDB" w:rsidRDefault="00FF7EDB">
      <w:r>
        <w:separator/>
      </w:r>
    </w:p>
  </w:footnote>
  <w:footnote w:type="continuationSeparator" w:id="0">
    <w:p w14:paraId="784606D5" w14:textId="77777777" w:rsidR="00FF7EDB" w:rsidRDefault="00FF7E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5B623B" w14:textId="77777777" w:rsidR="004C161D" w:rsidRPr="00BF560E" w:rsidRDefault="004C161D" w:rsidP="00945E9B">
    <w:pPr>
      <w:pStyle w:val="Header"/>
      <w:tabs>
        <w:tab w:val="clear" w:pos="8640"/>
        <w:tab w:val="right" w:pos="10773"/>
      </w:tabs>
      <w:rPr>
        <w:rFonts w:ascii="Tw Cen MT" w:hAnsi="Tw Cen MT"/>
        <w:b/>
        <w:szCs w:val="20"/>
        <w:lang w:val="en-US"/>
      </w:rPr>
    </w:pPr>
    <w:r w:rsidRPr="00BF560E">
      <w:rPr>
        <w:rFonts w:ascii="Tw Cen MT" w:hAnsi="Tw Cen MT"/>
        <w:b/>
        <w:szCs w:val="20"/>
        <w:lang w:val="en-US"/>
      </w:rPr>
      <w:t>MBF3C</w:t>
    </w:r>
    <w:r>
      <w:rPr>
        <w:rFonts w:ascii="Tw Cen MT" w:hAnsi="Tw Cen MT"/>
        <w:b/>
        <w:szCs w:val="20"/>
        <w:lang w:val="en-US"/>
      </w:rPr>
      <w:t>: Mathematics of Personal Finance</w:t>
    </w:r>
    <w:r w:rsidRPr="00BF560E">
      <w:rPr>
        <w:rFonts w:ascii="Tw Cen MT" w:hAnsi="Tw Cen MT"/>
        <w:b/>
        <w:szCs w:val="20"/>
        <w:lang w:val="en-US"/>
      </w:rPr>
      <w:tab/>
    </w:r>
    <w:r w:rsidRPr="00BF560E">
      <w:rPr>
        <w:rFonts w:ascii="Tw Cen MT" w:hAnsi="Tw Cen MT"/>
        <w:b/>
        <w:szCs w:val="20"/>
        <w:lang w:val="en-US"/>
      </w:rPr>
      <w:tab/>
      <w:t>Date: ____________</w:t>
    </w:r>
  </w:p>
  <w:p w14:paraId="6DD42DF9" w14:textId="77777777" w:rsidR="004C161D" w:rsidRPr="00373973" w:rsidRDefault="004C161D" w:rsidP="00945E9B">
    <w:pPr>
      <w:pStyle w:val="Header"/>
      <w:tabs>
        <w:tab w:val="clear" w:pos="8640"/>
        <w:tab w:val="right" w:pos="10773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3</w:t>
    </w:r>
    <w:r w:rsidRPr="00BF560E">
      <w:rPr>
        <w:rFonts w:ascii="Tw Cen MT" w:hAnsi="Tw Cen MT"/>
        <w:b/>
        <w:szCs w:val="20"/>
        <w:u w:val="single"/>
        <w:lang w:val="en-US"/>
      </w:rPr>
      <w:t>:</w:t>
    </w:r>
    <w:r>
      <w:rPr>
        <w:rFonts w:ascii="Tw Cen MT" w:hAnsi="Tw Cen MT"/>
        <w:b/>
        <w:szCs w:val="20"/>
        <w:u w:val="single"/>
        <w:lang w:val="en-US"/>
      </w:rPr>
      <w:t xml:space="preserve"> Primary Trig Ratios - Applications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1</w:t>
    </w:r>
    <w:r w:rsidRPr="00BF560E">
      <w:rPr>
        <w:rFonts w:ascii="Tw Cen MT" w:hAnsi="Tw Cen MT"/>
        <w:b/>
        <w:szCs w:val="20"/>
        <w:u w:val="single"/>
        <w:lang w:val="en-US"/>
      </w:rPr>
      <w:t xml:space="preserve">: </w:t>
    </w:r>
    <w:r>
      <w:rPr>
        <w:rFonts w:ascii="Tw Cen MT" w:hAnsi="Tw Cen MT"/>
        <w:b/>
        <w:szCs w:val="20"/>
        <w:u w:val="single"/>
        <w:lang w:val="en-US"/>
      </w:rPr>
      <w:t>Trigonometry</w:t>
    </w:r>
  </w:p>
  <w:p w14:paraId="7FF4A0AA" w14:textId="77777777" w:rsidR="00716891" w:rsidRPr="004C161D" w:rsidRDefault="00716891" w:rsidP="004C161D">
    <w:pPr>
      <w:pStyle w:val="Header"/>
      <w:rPr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DE2667"/>
    <w:multiLevelType w:val="hybridMultilevel"/>
    <w:tmpl w:val="06C615B6"/>
    <w:lvl w:ilvl="0" w:tplc="10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62006547"/>
    <w:multiLevelType w:val="hybridMultilevel"/>
    <w:tmpl w:val="4C2A41BE"/>
    <w:lvl w:ilvl="0" w:tplc="10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16891"/>
    <w:rsid w:val="00073E17"/>
    <w:rsid w:val="00152608"/>
    <w:rsid w:val="00155F3E"/>
    <w:rsid w:val="00173C5F"/>
    <w:rsid w:val="00207955"/>
    <w:rsid w:val="00363129"/>
    <w:rsid w:val="00376D32"/>
    <w:rsid w:val="00463AEB"/>
    <w:rsid w:val="00470B9B"/>
    <w:rsid w:val="004B014C"/>
    <w:rsid w:val="004C161D"/>
    <w:rsid w:val="0059258A"/>
    <w:rsid w:val="005A2A4B"/>
    <w:rsid w:val="00662091"/>
    <w:rsid w:val="00675EF7"/>
    <w:rsid w:val="0069326C"/>
    <w:rsid w:val="00716891"/>
    <w:rsid w:val="0077127F"/>
    <w:rsid w:val="008344F7"/>
    <w:rsid w:val="00945E9B"/>
    <w:rsid w:val="009B0C6F"/>
    <w:rsid w:val="00A502E5"/>
    <w:rsid w:val="00AD3799"/>
    <w:rsid w:val="00B327FE"/>
    <w:rsid w:val="00B81502"/>
    <w:rsid w:val="00BA23BC"/>
    <w:rsid w:val="00BD15B9"/>
    <w:rsid w:val="00BD38F3"/>
    <w:rsid w:val="00BE19D1"/>
    <w:rsid w:val="00C87E93"/>
    <w:rsid w:val="00D274A3"/>
    <w:rsid w:val="00D663C1"/>
    <w:rsid w:val="00D8310F"/>
    <w:rsid w:val="00DA0602"/>
    <w:rsid w:val="00E113A0"/>
    <w:rsid w:val="00E43BE2"/>
    <w:rsid w:val="00E97C0B"/>
    <w:rsid w:val="00ED393F"/>
    <w:rsid w:val="00FF7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9"/>
    <o:shapelayout v:ext="edit">
      <o:idmap v:ext="edit" data="1"/>
    </o:shapelayout>
  </w:shapeDefaults>
  <w:decimalSymbol w:val="."/>
  <w:listSeparator w:val=","/>
  <w14:docId w14:val="33ED313B"/>
  <w15:docId w15:val="{A9C60B8D-B6FF-47C8-B79F-F44F08F9B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3E17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1689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71689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C161D"/>
    <w:rPr>
      <w:sz w:val="24"/>
      <w:szCs w:val="24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662091"/>
    <w:rPr>
      <w:sz w:val="24"/>
      <w:szCs w:val="24"/>
      <w:lang w:val="en-CA" w:eastAsia="zh-TW"/>
    </w:rPr>
  </w:style>
  <w:style w:type="paragraph" w:styleId="BalloonText">
    <w:name w:val="Balloon Text"/>
    <w:basedOn w:val="Normal"/>
    <w:link w:val="BalloonTextChar"/>
    <w:rsid w:val="002079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07955"/>
    <w:rPr>
      <w:rFonts w:ascii="Tahoma" w:hAnsi="Tahoma" w:cs="Tahoma"/>
      <w:sz w:val="16"/>
      <w:szCs w:val="16"/>
      <w:lang w:val="en-CA" w:eastAsia="zh-TW"/>
    </w:rPr>
  </w:style>
  <w:style w:type="character" w:styleId="Strong">
    <w:name w:val="Strong"/>
    <w:basedOn w:val="DefaultParagraphFont"/>
    <w:uiPriority w:val="22"/>
    <w:qFormat/>
    <w:rsid w:val="00207955"/>
    <w:rPr>
      <w:b/>
      <w:bCs/>
    </w:rPr>
  </w:style>
  <w:style w:type="character" w:customStyle="1" w:styleId="apple-converted-space">
    <w:name w:val="apple-converted-space"/>
    <w:basedOn w:val="DefaultParagraphFont"/>
    <w:rsid w:val="00207955"/>
  </w:style>
  <w:style w:type="table" w:styleId="TableGrid">
    <w:name w:val="Table Grid"/>
    <w:basedOn w:val="TableNormal"/>
    <w:rsid w:val="00675E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e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gif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3</Pages>
  <Words>655</Words>
  <Characters>373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4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ki Gabrielse</dc:creator>
  <cp:lastModifiedBy>Bulut Sicramaz</cp:lastModifiedBy>
  <cp:revision>13</cp:revision>
  <cp:lastPrinted>2019-09-02T21:52:00Z</cp:lastPrinted>
  <dcterms:created xsi:type="dcterms:W3CDTF">2016-01-25T05:12:00Z</dcterms:created>
  <dcterms:modified xsi:type="dcterms:W3CDTF">2019-09-02T21:52:00Z</dcterms:modified>
</cp:coreProperties>
</file>